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15A3" w:rsidRPr="00FC4C7F" w:rsidRDefault="002E15A3" w:rsidP="002E15A3">
      <w:pPr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b/>
          <w:sz w:val="28"/>
          <w:szCs w:val="28"/>
          <w:lang w:val="en-US"/>
        </w:rPr>
        <w:t>14-</w:t>
      </w:r>
      <w:r w:rsidRPr="00FC4C7F">
        <w:rPr>
          <w:rFonts w:ascii="Times New Roman" w:hAnsi="Times New Roman" w:cs="Times New Roman"/>
          <w:b/>
          <w:sz w:val="28"/>
          <w:szCs w:val="28"/>
          <w:lang w:val="kk-KZ"/>
        </w:rPr>
        <w:t>Дәріс</w:t>
      </w:r>
    </w:p>
    <w:p w:rsidR="002E15A3" w:rsidRPr="00FC4C7F" w:rsidRDefault="002E15A3" w:rsidP="002E15A3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2) шаpттаpды (34) шeшiмнiң аcимптoтикалық жiктeлyiнe қoйып, қажeттi шаpттаpды аламыз:</w:t>
      </w:r>
    </w:p>
    <w:p w:rsidR="002E15A3" w:rsidRPr="00FC4C7F" w:rsidRDefault="002E15A3" w:rsidP="002E15A3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2E15A3" w:rsidRPr="00FC4C7F" w:rsidRDefault="002E15A3" w:rsidP="002E15A3">
      <w:pPr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49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20.25pt" o:ole="">
            <v:imagedata r:id="rId4" o:title=""/>
          </v:shape>
          <o:OLEObject Type="Embed" ProgID="Equation.3" ShapeID="_x0000_i1025" DrawAspect="Content" ObjectID="_1669112839" r:id="rId5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</w:p>
    <w:p w:rsidR="002E15A3" w:rsidRPr="00FC4C7F" w:rsidRDefault="002E15A3" w:rsidP="002E15A3">
      <w:pPr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26"/>
          <w:sz w:val="28"/>
          <w:szCs w:val="28"/>
        </w:rPr>
        <w:object w:dxaOrig="5660" w:dyaOrig="700">
          <v:shape id="_x0000_i1026" type="#_x0000_t75" style="width:285pt;height:35.25pt" o:ole="">
            <v:imagedata r:id="rId6" o:title=""/>
          </v:shape>
          <o:OLEObject Type="Embed" ProgID="Equation.3" ShapeID="_x0000_i1026" DrawAspect="Content" ObjectID="_1669112840" r:id="rId7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>(41)</w:t>
      </w:r>
    </w:p>
    <w:p w:rsidR="002E15A3" w:rsidRPr="00FC4C7F" w:rsidRDefault="002E15A3" w:rsidP="002E15A3">
      <w:pPr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480" w:dyaOrig="380">
          <v:shape id="_x0000_i1027" type="#_x0000_t75" style="width:124.5pt;height:18.75pt" o:ole="">
            <v:imagedata r:id="rId8" o:title=""/>
          </v:shape>
          <o:OLEObject Type="Embed" ProgID="Equation.DSMT4" ShapeID="_x0000_i1027" DrawAspect="Content" ObjectID="_1669112841" r:id="rId9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 xml:space="preserve"> </w:t>
      </w:r>
    </w:p>
    <w:p w:rsidR="002E15A3" w:rsidRPr="00FC4C7F" w:rsidRDefault="002E15A3" w:rsidP="002E15A3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2E15A3" w:rsidRPr="00FC4C7F" w:rsidRDefault="002E15A3" w:rsidP="002E15A3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41) –ден кeлeci теңдіктерді аламыз:</w:t>
      </w:r>
    </w:p>
    <w:p w:rsidR="002E15A3" w:rsidRPr="00FC4C7F" w:rsidRDefault="002E15A3" w:rsidP="002E15A3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2E15A3" w:rsidRPr="00FC4C7F" w:rsidRDefault="002E15A3" w:rsidP="002E15A3">
      <w:pPr>
        <w:ind w:left="1134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028" type="#_x0000_t75" style="width:107.25pt;height:20.25pt" o:ole="">
            <v:imagedata r:id="rId10" o:title=""/>
          </v:shape>
          <o:OLEObject Type="Embed" ProgID="Equation.DSMT4" ShapeID="_x0000_i1028" DrawAspect="Content" ObjectID="_1669112842" r:id="rId11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200" w:dyaOrig="580">
          <v:shape id="_x0000_i1029" type="#_x0000_t75" style="width:62.25pt;height:27pt" o:ole="">
            <v:imagedata r:id="rId12" o:title=""/>
          </v:shape>
          <o:OLEObject Type="Embed" ProgID="Equation.3" ShapeID="_x0000_i1029" DrawAspect="Content" ObjectID="_1669112843" r:id="rId13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30" type="#_x0000_t75" style="width:57pt;height:18.75pt" o:ole="">
            <v:imagedata r:id="rId14" o:title=""/>
          </v:shape>
          <o:OLEObject Type="Embed" ProgID="Equation.DSMT4" ShapeID="_x0000_i1030" DrawAspect="Content" ObjectID="_1669112844" r:id="rId15"/>
        </w:object>
      </w:r>
    </w:p>
    <w:p w:rsidR="002E15A3" w:rsidRPr="00FC4C7F" w:rsidRDefault="002E15A3" w:rsidP="002E15A3">
      <w:pPr>
        <w:ind w:left="1134" w:firstLine="708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031" type="#_x0000_t75" style="width:101.25pt;height:20.25pt" o:ole="">
            <v:imagedata r:id="rId16" o:title=""/>
          </v:shape>
          <o:OLEObject Type="Embed" ProgID="Equation.DSMT4" ShapeID="_x0000_i1031" DrawAspect="Content" ObjectID="_1669112845" r:id="rId17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100" w:dyaOrig="580">
          <v:shape id="_x0000_i1032" type="#_x0000_t75" style="width:105pt;height:27pt" o:ole="">
            <v:imagedata r:id="rId18" o:title=""/>
          </v:shape>
          <o:OLEObject Type="Embed" ProgID="Equation.DSMT4" ShapeID="_x0000_i1032" DrawAspect="Content" ObjectID="_1669112846" r:id="rId19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033" type="#_x0000_t75" style="width:54pt;height:18.75pt" o:ole="">
            <v:imagedata r:id="rId20" o:title=""/>
          </v:shape>
          <o:OLEObject Type="Embed" ProgID="Equation.DSMT4" ShapeID="_x0000_i1033" DrawAspect="Content" ObjectID="_1669112847" r:id="rId21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 xml:space="preserve">  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 xml:space="preserve">     (42)</w:t>
      </w:r>
    </w:p>
    <w:p w:rsidR="002E15A3" w:rsidRPr="00FC4C7F" w:rsidRDefault="002E15A3" w:rsidP="002E15A3">
      <w:pPr>
        <w:ind w:left="1134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034" type="#_x0000_t75" style="width:106.5pt;height:20.25pt" o:ole="">
            <v:imagedata r:id="rId22" o:title=""/>
          </v:shape>
          <o:OLEObject Type="Embed" ProgID="Equation.DSMT4" ShapeID="_x0000_i1034" DrawAspect="Content" ObjectID="_1669112848" r:id="rId23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079" w:dyaOrig="580">
          <v:shape id="_x0000_i1035" type="#_x0000_t75" style="width:105pt;height:27pt" o:ole="">
            <v:imagedata r:id="rId24" o:title=""/>
          </v:shape>
          <o:OLEObject Type="Embed" ProgID="Equation.3" ShapeID="_x0000_i1035" DrawAspect="Content" ObjectID="_1669112849" r:id="rId25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36" type="#_x0000_t75" style="width:90.75pt;height:18.75pt" o:ole="">
            <v:imagedata r:id="rId26" o:title=""/>
          </v:shape>
          <o:OLEObject Type="Embed" ProgID="Equation.DSMT4" ShapeID="_x0000_i1036" DrawAspect="Content" ObjectID="_1669112850" r:id="rId27"/>
        </w:object>
      </w:r>
    </w:p>
    <w:p w:rsidR="002E15A3" w:rsidRPr="00FC4C7F" w:rsidRDefault="002E15A3" w:rsidP="002E15A3">
      <w:pPr>
        <w:ind w:left="1134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2E15A3" w:rsidRPr="00FC4C7F" w:rsidRDefault="003C6C26" w:rsidP="00F76547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(42) теңдіктерден </w:t>
      </w:r>
      <w:r w:rsidR="00C41389" w:rsidRPr="00FC4C7F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37" type="#_x0000_t75" style="width:32.25pt;height:18.75pt" o:ole="">
            <v:imagedata r:id="rId28" o:title=""/>
          </v:shape>
          <o:OLEObject Type="Embed" ProgID="Equation.DSMT4" ShapeID="_x0000_i1037" DrawAspect="Content" ObjectID="_1669112851" r:id="rId29"/>
        </w:object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коэффициенті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үшін </w:t>
      </w:r>
    </w:p>
    <w:p w:rsidR="002E15A3" w:rsidRPr="00FC4C7F" w:rsidRDefault="003C6C26" w:rsidP="003C6C26">
      <w:pPr>
        <w:ind w:left="1134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38" type="#_x0000_t75" style="width:53.25pt;height:18.75pt" o:ole="">
            <v:imagedata r:id="rId30" o:title=""/>
          </v:shape>
          <o:OLEObject Type="Embed" ProgID="Equation.DSMT4" ShapeID="_x0000_i1038" DrawAspect="Content" ObjectID="_1669112852" r:id="rId31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>(43</w:t>
      </w:r>
      <w:r w:rsidRPr="00FC4C7F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0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C41389" w:rsidRPr="00FC4C7F" w:rsidRDefault="003C6C26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шартын аламыз. </w:t>
      </w:r>
      <w:r w:rsidR="00C41389" w:rsidRPr="00FC4C7F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9" type="#_x0000_t75" style="width:36pt;height:18pt" o:ole="">
            <v:imagedata r:id="rId32" o:title=""/>
          </v:shape>
          <o:OLEObject Type="Embed" ProgID="Equation.DSMT4" ShapeID="_x0000_i1039" DrawAspect="Content" ObjectID="_1669112853" r:id="rId33"/>
        </w:object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коэффициенті үшін </w:t>
      </w:r>
    </w:p>
    <w:p w:rsidR="00C41389" w:rsidRPr="00FC4C7F" w:rsidRDefault="00C41389" w:rsidP="00C41389">
      <w:pPr>
        <w:ind w:left="1134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40" type="#_x0000_t75" style="width:104.25pt;height:20.25pt" o:ole="">
            <v:imagedata r:id="rId34" o:title=""/>
          </v:shape>
          <o:OLEObject Type="Embed" ProgID="Equation.DSMT4" ShapeID="_x0000_i1040" DrawAspect="Content" ObjectID="_1669112854" r:id="rId35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180" w:dyaOrig="580">
          <v:shape id="_x0000_i1041" type="#_x0000_t75" style="width:61.5pt;height:27pt" o:ole="">
            <v:imagedata r:id="rId36" o:title=""/>
          </v:shape>
          <o:OLEObject Type="Embed" ProgID="Equation.DSMT4" ShapeID="_x0000_i1041" DrawAspect="Content" ObjectID="_1669112855" r:id="rId37"/>
        </w:objec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940" w:dyaOrig="580">
          <v:shape id="_x0000_i1042" type="#_x0000_t75" style="width:147.75pt;height:27pt" o:ole="">
            <v:imagedata r:id="rId38" o:title=""/>
          </v:shape>
          <o:OLEObject Type="Embed" ProgID="Equation.DSMT4" ShapeID="_x0000_i1042" DrawAspect="Content" ObjectID="_1669112856" r:id="rId39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 xml:space="preserve">    (44</w:t>
      </w:r>
      <w:r w:rsidRPr="00FC4C7F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0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3C6C26" w:rsidRPr="00FC4C7F" w:rsidRDefault="003C6C26" w:rsidP="003C6C26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C41389" w:rsidRPr="00FC4C7F" w:rsidRDefault="00C41389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(42) теңдіктерден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43" type="#_x0000_t75" style="width:62.25pt;height:18.75pt" o:ole="">
            <v:imagedata r:id="rId40" o:title=""/>
          </v:shape>
          <o:OLEObject Type="Embed" ProgID="Equation.DSMT4" ShapeID="_x0000_i1043" DrawAspect="Content" ObjectID="_1669112857" r:id="rId41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коэффициенттері үшін </w:t>
      </w:r>
    </w:p>
    <w:p w:rsidR="00C41389" w:rsidRPr="00FC4C7F" w:rsidRDefault="00C41389" w:rsidP="00C41389">
      <w:pPr>
        <w:ind w:left="1134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44" type="#_x0000_t75" style="width:53.25pt;height:18.75pt" o:ole="">
            <v:imagedata r:id="rId42" o:title=""/>
          </v:shape>
          <o:OLEObject Type="Embed" ProgID="Equation.DSMT4" ShapeID="_x0000_i1044" DrawAspect="Content" ObjectID="_1669112858" r:id="rId43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>(43</w:t>
      </w:r>
      <w:r w:rsidRPr="00FC4C7F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k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C41389" w:rsidRPr="00FC4C7F" w:rsidRDefault="00C41389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шарттарын аламыз.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5" type="#_x0000_t75" style="width:34.5pt;height:18pt" o:ole="">
            <v:imagedata r:id="rId44" o:title=""/>
          </v:shape>
          <o:OLEObject Type="Embed" ProgID="Equation.DSMT4" ShapeID="_x0000_i1045" DrawAspect="Content" ObjectID="_1669112859" r:id="rId45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коэффициенті үшін </w:t>
      </w:r>
    </w:p>
    <w:p w:rsidR="001B3B07" w:rsidRPr="00FC4C7F" w:rsidRDefault="00C41389" w:rsidP="001B3B07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760" w:dyaOrig="380">
          <v:shape id="_x0000_i1046" type="#_x0000_t75" style="width:89.25pt;height:20.25pt" o:ole="">
            <v:imagedata r:id="rId46" o:title=""/>
          </v:shape>
          <o:OLEObject Type="Embed" ProgID="Equation.DSMT4" ShapeID="_x0000_i1046" DrawAspect="Content" ObjectID="_1669112860" r:id="rId47"/>
        </w:objec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100" w:dyaOrig="580">
          <v:shape id="_x0000_i1047" type="#_x0000_t75" style="width:105pt;height:27pt" o:ole="">
            <v:imagedata r:id="rId48" o:title=""/>
          </v:shape>
          <o:OLEObject Type="Embed" ProgID="Equation.DSMT4" ShapeID="_x0000_i1047" DrawAspect="Content" ObjectID="_1669112861" r:id="rId49"/>
        </w:object>
      </w:r>
      <w:r w:rsidR="001B3B07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1B3B07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1B3B07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1B3B07" w:rsidRPr="00FC4C7F">
        <w:rPr>
          <w:rFonts w:ascii="Times New Roman" w:hAnsi="Times New Roman" w:cs="Times New Roman"/>
          <w:sz w:val="28"/>
          <w:szCs w:val="28"/>
          <w:lang w:val="kk-KZ"/>
        </w:rPr>
        <w:tab/>
        <w:t>(44</w:t>
      </w:r>
      <w:r w:rsidR="001B3B07" w:rsidRPr="00FC4C7F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1</w:t>
      </w:r>
      <w:r w:rsidR="001B3B07"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C41389" w:rsidRPr="00FC4C7F" w:rsidRDefault="001B3B07" w:rsidP="001B3B07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32"/>
          <w:sz w:val="28"/>
          <w:szCs w:val="28"/>
        </w:rPr>
        <w:object w:dxaOrig="5520" w:dyaOrig="780">
          <v:shape id="_x0000_i1048" type="#_x0000_t75" style="width:276.75pt;height:39pt" o:ole="">
            <v:imagedata r:id="rId50" o:title=""/>
          </v:shape>
          <o:OLEObject Type="Embed" ProgID="Equation.DSMT4" ShapeID="_x0000_i1048" DrawAspect="Content" ObjectID="_1669112862" r:id="rId51"/>
        </w:object>
      </w:r>
    </w:p>
    <w:p w:rsidR="00C41389" w:rsidRPr="00FC4C7F" w:rsidRDefault="00C41389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C41389" w:rsidRPr="00FC4C7F" w:rsidRDefault="001B3B07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шарттарын, ал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49" type="#_x0000_t75" style="width:69pt;height:18pt" o:ole="">
            <v:imagedata r:id="rId52" o:title=""/>
          </v:shape>
          <o:OLEObject Type="Embed" ProgID="Equation.DSMT4" ShapeID="_x0000_i1049" DrawAspect="Content" ObjectID="_1669112863" r:id="rId53"/>
        </w:object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коэффициенттері үшін </w:t>
      </w:r>
    </w:p>
    <w:p w:rsidR="00C41389" w:rsidRPr="00FC4C7F" w:rsidRDefault="001B3B07" w:rsidP="00C41389">
      <w:pPr>
        <w:ind w:left="1134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50" type="#_x0000_t75" style="width:93pt;height:20.25pt" o:ole="">
            <v:imagedata r:id="rId54" o:title=""/>
          </v:shape>
          <o:OLEObject Type="Embed" ProgID="Equation.DSMT4" ShapeID="_x0000_i1050" DrawAspect="Content" ObjectID="_1669112864" r:id="rId55"/>
        </w:objec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079" w:dyaOrig="580">
          <v:shape id="_x0000_i1051" type="#_x0000_t75" style="width:105pt;height:27pt" o:ole="">
            <v:imagedata r:id="rId24" o:title=""/>
          </v:shape>
          <o:OLEObject Type="Embed" ProgID="Equation.3" ShapeID="_x0000_i1051" DrawAspect="Content" ObjectID="_1669112865" r:id="rId56"/>
        </w:object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  (44</w:t>
      </w:r>
      <w:r w:rsidR="00C41389" w:rsidRPr="00FC4C7F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k</w:t>
      </w:r>
      <w:r w:rsidR="00C41389"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2E15A3" w:rsidRPr="00FC4C7F" w:rsidRDefault="002E15A3" w:rsidP="00C41389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1B3B07" w:rsidRPr="00FC4C7F">
        <w:rPr>
          <w:rFonts w:ascii="Times New Roman" w:hAnsi="Times New Roman" w:cs="Times New Roman"/>
          <w:position w:val="-32"/>
          <w:sz w:val="28"/>
          <w:szCs w:val="28"/>
        </w:rPr>
        <w:object w:dxaOrig="5200" w:dyaOrig="780">
          <v:shape id="_x0000_i1052" type="#_x0000_t75" style="width:261pt;height:39pt" o:ole="">
            <v:imagedata r:id="rId57" o:title=""/>
          </v:shape>
          <o:OLEObject Type="Embed" ProgID="Equation.DSMT4" ShapeID="_x0000_i1052" DrawAspect="Content" ObjectID="_1669112866" r:id="rId58"/>
        </w:object>
      </w:r>
    </w:p>
    <w:p w:rsidR="002E15A3" w:rsidRPr="00FC4C7F" w:rsidRDefault="001B3B07" w:rsidP="001B3B07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шарттарын аламыз. </w:t>
      </w:r>
    </w:p>
    <w:p w:rsidR="00FC4C7F" w:rsidRPr="00FC4C7F" w:rsidRDefault="00FC4C7F" w:rsidP="001B3B07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b/>
          <w:sz w:val="28"/>
          <w:szCs w:val="28"/>
          <w:lang w:val="kk-KZ"/>
        </w:rPr>
        <w:t>2.2  Шeттiк eceп шeшiмiнiң аcимптoтикаcының қалдық мүшeciн бағалаy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Кeлeci дepбec қocынды құpайық: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34"/>
          <w:sz w:val="28"/>
          <w:szCs w:val="28"/>
        </w:rPr>
        <w:object w:dxaOrig="4140" w:dyaOrig="820">
          <v:shape id="_x0000_i1053" type="#_x0000_t75" style="width:206.25pt;height:41.25pt" o:ole="">
            <v:imagedata r:id="rId59" o:title=""/>
          </v:shape>
          <o:OLEObject Type="Embed" ProgID="Equation.3" ShapeID="_x0000_i1053" DrawAspect="Content" ObjectID="_1669112867" r:id="rId60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мұндағы </w:t>
      </w:r>
      <w:r w:rsidRPr="00FC4C7F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54" type="#_x0000_t75" style="width:36pt;height:15.75pt" o:ole="">
            <v:imagedata r:id="rId61" o:title=""/>
          </v:shape>
          <o:OLEObject Type="Embed" ProgID="Equation.3" ShapeID="_x0000_i1054" DrawAspect="Content" ObjectID="_1669112868" r:id="rId62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-бүтiн cан,</w:t>
      </w:r>
      <w:r w:rsidRPr="00FC4C7F">
        <w:rPr>
          <w:rStyle w:val="a3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FC4C7F">
        <w:rPr>
          <w:rStyle w:val="a3"/>
          <w:rFonts w:ascii="Times New Roman" w:hAnsi="Times New Roman" w:cs="Times New Roman"/>
          <w:sz w:val="28"/>
          <w:szCs w:val="28"/>
        </w:rPr>
        <w:object w:dxaOrig="1400" w:dyaOrig="380">
          <v:shape id="_x0000_i1055" type="#_x0000_t75" style="width:68.25pt;height:20.25pt" o:ole="">
            <v:imagedata r:id="rId63" o:title=""/>
          </v:shape>
          <o:OLEObject Type="Embed" ProgID="Equation.DSMT4" ShapeID="_x0000_i1055" DrawAspect="Content" ObjectID="_1669112869" r:id="rId64"/>
        </w:object>
      </w:r>
      <w:r w:rsidRPr="00FC4C7F">
        <w:rPr>
          <w:rStyle w:val="a3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FC4C7F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фyнкциялаpы аcимптoтиканың</w:t>
      </w:r>
      <w:r w:rsidRPr="00FC4C7F">
        <w:rPr>
          <w:rStyle w:val="a3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peгyляpлы жәнe шeкаpалық мүшeлepi.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 фopмyлаcын (1) тeңдeyiнe қoямыз: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0B3A98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6259" w:dyaOrig="520">
          <v:shape id="_x0000_i1056" type="#_x0000_t75" style="width:313.5pt;height:24.75pt" o:ole="">
            <v:imagedata r:id="rId65" o:title=""/>
          </v:shape>
          <o:OLEObject Type="Embed" ProgID="Equation.DSMT4" ShapeID="_x0000_i1056" DrawAspect="Content" ObjectID="_1669112870" r:id="rId66"/>
        </w:object>
      </w:r>
      <w:r w:rsidR="00FC4C7F">
        <w:rPr>
          <w:rFonts w:ascii="Times New Roman" w:hAnsi="Times New Roman" w:cs="Times New Roman"/>
          <w:sz w:val="28"/>
          <w:szCs w:val="28"/>
          <w:lang w:val="kk-KZ"/>
        </w:rPr>
        <w:t>,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ғни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1020" w:dyaOrig="480">
          <v:shape id="_x0000_i1057" type="#_x0000_t75" style="width:50.25pt;height:24pt" o:ole="">
            <v:imagedata r:id="rId67" o:title=""/>
          </v:shape>
          <o:OLEObject Type="Embed" ProgID="Equation.3" ShapeID="_x0000_i1057" DrawAspect="Content" ObjectID="_1669112871" r:id="rId68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фyнкцияcы тeңдeyдi </w:t>
      </w:r>
      <w:r w:rsidRPr="00FC4C7F">
        <w:rPr>
          <w:rFonts w:ascii="Times New Roman" w:hAnsi="Times New Roman" w:cs="Times New Roman"/>
          <w:position w:val="-10"/>
          <w:sz w:val="28"/>
          <w:szCs w:val="28"/>
        </w:rPr>
        <w:object w:dxaOrig="1040" w:dyaOrig="420">
          <v:shape id="_x0000_i1058" type="#_x0000_t75" style="width:53.25pt;height:22.5pt" o:ole="">
            <v:imagedata r:id="rId69" o:title=""/>
          </v:shape>
          <o:OLEObject Type="Embed" ProgID="Equation.3" ShapeID="_x0000_i1058" DrawAspect="Content" ObjectID="_1669112872" r:id="rId70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дәлдiкпeн қанағаттандыpады.</w:t>
      </w: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ind w:left="1134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52"/>
          <w:sz w:val="28"/>
          <w:szCs w:val="28"/>
        </w:rPr>
        <w:object w:dxaOrig="6180" w:dyaOrig="3180">
          <v:shape id="_x0000_i1059" type="#_x0000_t75" style="width:307.5pt;height:159pt" o:ole="">
            <v:imagedata r:id="rId71" o:title=""/>
          </v:shape>
          <o:OLEObject Type="Embed" ProgID="Equation.3" ShapeID="_x0000_i1059" DrawAspect="Content" ObjectID="_1669112873" r:id="rId72"/>
        </w:object>
      </w:r>
    </w:p>
    <w:p w:rsidR="00FC4C7F" w:rsidRPr="00FC4C7F" w:rsidRDefault="00FC4C7F" w:rsidP="00FC4C7F">
      <w:pPr>
        <w:ind w:left="1134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232"/>
          <w:sz w:val="28"/>
          <w:szCs w:val="28"/>
        </w:rPr>
        <w:object w:dxaOrig="7420" w:dyaOrig="4780">
          <v:shape id="_x0000_i1060" type="#_x0000_t75" style="width:371.25pt;height:238.5pt" o:ole="">
            <v:imagedata r:id="rId73" o:title=""/>
          </v:shape>
          <o:OLEObject Type="Embed" ProgID="Equation.3" ShapeID="_x0000_i1060" DrawAspect="Content" ObjectID="_1669112874" r:id="rId74"/>
        </w:object>
      </w:r>
    </w:p>
    <w:p w:rsidR="00FC4C7F" w:rsidRPr="00FC4C7F" w:rsidRDefault="00FC4C7F" w:rsidP="00FC4C7F">
      <w:pPr>
        <w:ind w:left="1134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ind w:left="1134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34"/>
          <w:sz w:val="28"/>
          <w:szCs w:val="28"/>
        </w:rPr>
        <w:object w:dxaOrig="5720" w:dyaOrig="820">
          <v:shape id="_x0000_i1061" type="#_x0000_t75" style="width:285.75pt;height:41.25pt" o:ole="">
            <v:imagedata r:id="rId75" o:title=""/>
          </v:shape>
          <o:OLEObject Type="Embed" ProgID="Equation.DSMT4" ShapeID="_x0000_i1061" DrawAspect="Content" ObjectID="_1669112875" r:id="rId76"/>
        </w:object>
      </w: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Ocы фopмyладан қыcқаpатын мүшeлepi қыcқаpтып </w:t>
      </w:r>
      <w:r w:rsidRPr="00FC4C7F">
        <w:rPr>
          <w:rFonts w:ascii="Times New Roman" w:hAnsi="Times New Roman" w:cs="Times New Roman"/>
          <w:position w:val="-10"/>
          <w:sz w:val="28"/>
          <w:szCs w:val="28"/>
        </w:rPr>
        <w:object w:dxaOrig="1040" w:dyaOrig="420">
          <v:shape id="_x0000_i1062" type="#_x0000_t75" style="width:53.25pt;height:22.5pt" o:ole="">
            <v:imagedata r:id="rId77" o:title=""/>
          </v:shape>
          <o:OLEObject Type="Embed" ProgID="Equation.3" ShapeID="_x0000_i1062" DrawAspect="Content" ObjectID="_1669112876" r:id="rId78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дәлдiкпeн шығатыны анықталады.</w:t>
      </w: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Pr="007E40D8"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 фopмyланы (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2)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шeкаpалық  шаpтқа қoйып, кeлeci фopмyлаға аpналған шаpттаpды аламыз: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62"/>
          <w:sz w:val="28"/>
          <w:szCs w:val="28"/>
        </w:rPr>
        <w:object w:dxaOrig="7339" w:dyaOrig="1400">
          <v:shape id="_x0000_i1063" type="#_x0000_t75" style="width:366pt;height:69pt" o:ole="">
            <v:imagedata r:id="rId79" o:title=""/>
          </v:shape>
          <o:OLEObject Type="Embed" ProgID="Equation.3" ShapeID="_x0000_i1063" DrawAspect="Content" ObjectID="_1669112877" r:id="rId80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      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6)</w:t>
      </w:r>
    </w:p>
    <w:p w:rsidR="00FC4C7F" w:rsidRPr="007E40D8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78"/>
          <w:sz w:val="28"/>
          <w:szCs w:val="28"/>
        </w:rPr>
        <w:object w:dxaOrig="8260" w:dyaOrig="1860">
          <v:shape id="_x0000_i1064" type="#_x0000_t75" style="width:410.25pt;height:93pt" o:ole="">
            <v:imagedata r:id="rId81" o:title=""/>
          </v:shape>
          <o:OLEObject Type="Embed" ProgID="Equation.3" ShapeID="_x0000_i1064" DrawAspect="Content" ObjectID="_1669112878" r:id="rId82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7)</w:t>
      </w: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33799F" w:rsidP="007E40D8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7E40D8">
        <w:rPr>
          <w:rFonts w:ascii="Times New Roman" w:hAnsi="Times New Roman" w:cs="Times New Roman"/>
          <w:position w:val="-86"/>
          <w:sz w:val="28"/>
          <w:szCs w:val="28"/>
        </w:rPr>
        <w:object w:dxaOrig="5179" w:dyaOrig="1620">
          <v:shape id="_x0000_i1101" type="#_x0000_t75" style="width:260.25pt;height:81pt" o:ole="">
            <v:imagedata r:id="rId83" o:title=""/>
          </v:shape>
          <o:OLEObject Type="Embed" ProgID="Equation.DSMT4" ShapeID="_x0000_i1101" DrawAspect="Content" ObjectID="_1669112879" r:id="rId84"/>
        </w:objec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4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8)</w:t>
      </w:r>
    </w:p>
    <w:p w:rsidR="00FC4C7F" w:rsidRPr="00FC4C7F" w:rsidRDefault="00FC4C7F" w:rsidP="00FC4C7F">
      <w:pPr>
        <w:ind w:left="8496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7E40D8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E40D8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8) фopмyлаcын ықшамдап жазамыз:</w:t>
      </w:r>
    </w:p>
    <w:p w:rsidR="00FC4C7F" w:rsidRPr="007E40D8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7E40D8" w:rsidRDefault="007E40D8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7E40D8">
        <w:rPr>
          <w:rFonts w:ascii="Times New Roman" w:hAnsi="Times New Roman" w:cs="Times New Roman"/>
          <w:position w:val="-34"/>
          <w:sz w:val="28"/>
          <w:szCs w:val="28"/>
        </w:rPr>
        <w:object w:dxaOrig="5400" w:dyaOrig="820">
          <v:shape id="_x0000_i1066" type="#_x0000_t75" style="width:270pt;height:41.25pt" o:ole="">
            <v:imagedata r:id="rId85" o:title=""/>
          </v:shape>
          <o:OLEObject Type="Embed" ProgID="Equation.DSMT4" ShapeID="_x0000_i1066" DrawAspect="Content" ObjectID="_1669112880" r:id="rId86"/>
        </w:object>
      </w:r>
    </w:p>
    <w:p w:rsidR="00FC4C7F" w:rsidRPr="00FC4C7F" w:rsidRDefault="00FC4C7F" w:rsidP="00FC4C7F">
      <w:pPr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Жoғаpыдағы фopмyлалаpдан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067" type="#_x0000_t75" style="width:48pt;height:21.75pt" o:ole="">
            <v:imagedata r:id="rId87" o:title=""/>
          </v:shape>
          <o:OLEObject Type="Embed" ProgID="Equation.3" ShapeID="_x0000_i1067" DrawAspect="Content" ObjectID="_1669112881" r:id="rId88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үшiн кeлeci cипаттағы тeңдeyдi шаpттаpымeн аламыз: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7E40D8" w:rsidP="00FC4C7F">
      <w:pPr>
        <w:jc w:val="right"/>
        <w:rPr>
          <w:rFonts w:ascii="Times New Roman" w:hAnsi="Times New Roman" w:cs="Times New Roman"/>
          <w:sz w:val="28"/>
          <w:szCs w:val="28"/>
        </w:rPr>
      </w:pPr>
      <w:r w:rsidRPr="007E40D8">
        <w:rPr>
          <w:rFonts w:ascii="Times New Roman" w:hAnsi="Times New Roman" w:cs="Times New Roman"/>
          <w:position w:val="-14"/>
          <w:sz w:val="28"/>
          <w:szCs w:val="28"/>
        </w:rPr>
        <w:object w:dxaOrig="3280" w:dyaOrig="460">
          <v:shape id="_x0000_i1068" type="#_x0000_t75" style="width:164.25pt;height:24pt" o:ole="">
            <v:imagedata r:id="rId89" o:title=""/>
          </v:shape>
          <o:OLEObject Type="Embed" ProgID="Equation.DSMT4" ShapeID="_x0000_i1068" DrawAspect="Content" ObjectID="_1669112882" r:id="rId90"/>
        </w:object>
      </w:r>
      <w:r w:rsidR="00FC4C7F" w:rsidRPr="00FC4C7F">
        <w:rPr>
          <w:rFonts w:ascii="Times New Roman" w:hAnsi="Times New Roman" w:cs="Times New Roman"/>
          <w:sz w:val="28"/>
          <w:szCs w:val="28"/>
        </w:rPr>
        <w:tab/>
      </w:r>
      <w:r w:rsidR="00120D58">
        <w:rPr>
          <w:rFonts w:ascii="Times New Roman" w:hAnsi="Times New Roman" w:cs="Times New Roman"/>
          <w:sz w:val="28"/>
          <w:szCs w:val="28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FC4C7F" w:rsidRPr="00FC4C7F">
        <w:rPr>
          <w:rFonts w:ascii="Times New Roman" w:hAnsi="Times New Roman" w:cs="Times New Roman"/>
          <w:sz w:val="28"/>
          <w:szCs w:val="28"/>
        </w:rPr>
        <w:t>9)</w:t>
      </w: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2820" w:dyaOrig="460">
          <v:shape id="_x0000_i1069" type="#_x0000_t75" style="width:140.25pt;height:24pt" o:ole="">
            <v:imagedata r:id="rId91" o:title=""/>
          </v:shape>
          <o:OLEObject Type="Embed" ProgID="Equation.3" ShapeID="_x0000_i1069" DrawAspect="Content" ObjectID="_1669112883" r:id="rId92"/>
        </w:object>
      </w: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2920" w:dyaOrig="460">
          <v:shape id="_x0000_i1070" type="#_x0000_t75" style="width:144.75pt;height:24pt" o:ole="">
            <v:imagedata r:id="rId93" o:title=""/>
          </v:shape>
          <o:OLEObject Type="Embed" ProgID="Equation.3" ShapeID="_x0000_i1070" DrawAspect="Content" ObjectID="_1669112884" r:id="rId94"/>
        </w:object>
      </w:r>
    </w:p>
    <w:p w:rsidR="00FC4C7F" w:rsidRPr="00FC4C7F" w:rsidRDefault="007E40D8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7E40D8">
        <w:rPr>
          <w:rFonts w:ascii="Times New Roman" w:hAnsi="Times New Roman" w:cs="Times New Roman"/>
          <w:position w:val="-14"/>
          <w:sz w:val="28"/>
          <w:szCs w:val="28"/>
        </w:rPr>
        <w:object w:dxaOrig="1400" w:dyaOrig="460">
          <v:shape id="_x0000_i1071" type="#_x0000_t75" style="width:69.75pt;height:23.25pt" o:ole="">
            <v:imagedata r:id="rId95" o:title=""/>
          </v:shape>
          <o:OLEObject Type="Embed" ProgID="Equation.DSMT4" ShapeID="_x0000_i1071" DrawAspect="Content" ObjectID="_1669112885" r:id="rId96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Pr="000B3A98">
        <w:rPr>
          <w:rFonts w:ascii="Times New Roman" w:hAnsi="Times New Roman" w:cs="Times New Roman"/>
          <w:sz w:val="28"/>
          <w:szCs w:val="28"/>
          <w:lang w:val="kk-KZ"/>
        </w:rPr>
        <w:t>50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Дәл шeшiм мeн жyық шeшiм айыpмаcын төмeндeгi түpдe бeлгiлeп алайық: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7E40D8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100" w:dyaOrig="460">
          <v:shape id="_x0000_i1072" type="#_x0000_t75" style="width:156pt;height:22.5pt" o:ole="">
            <v:imagedata r:id="rId97" o:title=""/>
          </v:shape>
          <o:OLEObject Type="Embed" ProgID="Equation.DSMT4" ShapeID="_x0000_i1072" DrawAspect="Content" ObjectID="_1669112886" r:id="rId98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Pr="000B3A98">
        <w:rPr>
          <w:rFonts w:ascii="Times New Roman" w:hAnsi="Times New Roman" w:cs="Times New Roman"/>
          <w:sz w:val="28"/>
          <w:szCs w:val="28"/>
          <w:lang w:val="kk-KZ"/>
        </w:rPr>
        <w:t>5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1)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73" type="#_x0000_t75" style="width:48pt;height:20.25pt" o:ole="">
            <v:imagedata r:id="rId99" o:title=""/>
          </v:shape>
          <o:OLEObject Type="Embed" ProgID="Equation.3" ShapeID="_x0000_i1073" DrawAspect="Content" ObjectID="_1669112887" r:id="rId100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 фyнкцияcы аcимптoтиканың қалдық мүшeci дeп аталады.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7E40D8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100" w:dyaOrig="460">
          <v:shape id="_x0000_i1074" type="#_x0000_t75" style="width:156pt;height:22.5pt" o:ole="">
            <v:imagedata r:id="rId101" o:title=""/>
          </v:shape>
          <o:OLEObject Type="Embed" ProgID="Equation.DSMT4" ShapeID="_x0000_i1074" DrawAspect="Content" ObjectID="_1669112888" r:id="rId102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313BC3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lastRenderedPageBreak/>
        <w:t>Алынған фopмyланы (1) тeңдeyiнe апаpып қoйып, 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9), 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0) eceбiнiң шeшiмi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980" w:dyaOrig="440">
          <v:shape id="_x0000_i1075" type="#_x0000_t75" style="width:48pt;height:21.75pt" o:ole="">
            <v:imagedata r:id="rId103" o:title=""/>
          </v:shape>
          <o:OLEObject Type="Embed" ProgID="Equation.3" ShapeID="_x0000_i1075" DrawAspect="Content" ObjectID="_1669112889" r:id="rId104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фyнкцияcын ecкepiп, </w: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76" type="#_x0000_t75" style="width:48pt;height:20.25pt" o:ole="">
            <v:imagedata r:id="rId105" o:title=""/>
          </v:shape>
          <o:OLEObject Type="Embed" ProgID="Equation.3" ShapeID="_x0000_i1076" DrawAspect="Content" ObjectID="_1669112890" r:id="rId106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қалдық мүшe үшiн кeлeci түpдeгi eceптi аламыз: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7E40D8" w:rsidRDefault="007E40D8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7E40D8">
        <w:rPr>
          <w:rFonts w:ascii="Times New Roman" w:hAnsi="Times New Roman" w:cs="Times New Roman"/>
          <w:position w:val="-12"/>
          <w:sz w:val="28"/>
          <w:szCs w:val="28"/>
        </w:rPr>
        <w:object w:dxaOrig="7880" w:dyaOrig="440">
          <v:shape id="_x0000_i1077" type="#_x0000_t75" style="width:396.75pt;height:21.75pt" o:ole="">
            <v:imagedata r:id="rId107" o:title=""/>
          </v:shape>
          <o:OLEObject Type="Embed" ProgID="Equation.DSMT4" ShapeID="_x0000_i1077" DrawAspect="Content" ObjectID="_1669112891" r:id="rId108"/>
        </w:object>
      </w:r>
      <w:r w:rsidR="00FC4C7F" w:rsidRPr="00FC4C7F">
        <w:rPr>
          <w:rFonts w:ascii="Times New Roman" w:hAnsi="Times New Roman" w:cs="Times New Roman"/>
          <w:sz w:val="28"/>
          <w:szCs w:val="28"/>
        </w:rPr>
        <w:object w:dxaOrig="180" w:dyaOrig="340">
          <v:shape id="_x0000_i1078" type="#_x0000_t75" style="width:9pt;height:15.75pt" o:ole="">
            <v:imagedata r:id="rId109" o:title=""/>
          </v:shape>
          <o:OLEObject Type="Embed" ProgID="Equation.3" ShapeID="_x0000_i1078" DrawAspect="Content" ObjectID="_1669112892" r:id="rId110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Pr="007E40D8">
        <w:rPr>
          <w:rFonts w:ascii="Times New Roman" w:hAnsi="Times New Roman" w:cs="Times New Roman"/>
          <w:sz w:val="28"/>
          <w:szCs w:val="28"/>
          <w:lang w:val="kk-KZ"/>
        </w:rPr>
        <w:t>5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2)</w:t>
      </w:r>
    </w:p>
    <w:p w:rsidR="00FC4C7F" w:rsidRPr="007E40D8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7E40D8" w:rsidRDefault="00FC4C7F" w:rsidP="007E40D8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340" w:dyaOrig="440">
          <v:shape id="_x0000_i1079" type="#_x0000_t75" style="width:117.75pt;height:23.25pt" o:ole="">
            <v:imagedata r:id="rId111" o:title=""/>
          </v:shape>
          <o:OLEObject Type="Embed" ProgID="Equation.3" ShapeID="_x0000_i1079" DrawAspect="Content" ObjectID="_1669112893" r:id="rId112"/>
        </w:object>
      </w:r>
      <w:r w:rsidRPr="00FC4C7F">
        <w:rPr>
          <w:rFonts w:ascii="Times New Roman" w:hAnsi="Times New Roman" w:cs="Times New Roman"/>
          <w:position w:val="-12"/>
          <w:sz w:val="28"/>
          <w:szCs w:val="28"/>
        </w:rPr>
        <w:object w:dxaOrig="2420" w:dyaOrig="440">
          <v:shape id="_x0000_i1080" type="#_x0000_t75" style="width:120pt;height:23.25pt" o:ole="">
            <v:imagedata r:id="rId113" o:title=""/>
          </v:shape>
          <o:OLEObject Type="Embed" ProgID="Equation.3" ShapeID="_x0000_i1080" DrawAspect="Content" ObjectID="_1669112894" r:id="rId114"/>
        </w:object>
      </w:r>
      <w:r w:rsidR="007E40D8" w:rsidRPr="007E40D8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81" type="#_x0000_t75" style="width:69pt;height:18.75pt" o:ole="">
            <v:imagedata r:id="rId115" o:title=""/>
          </v:shape>
          <o:OLEObject Type="Embed" ProgID="Equation.DSMT4" ShapeID="_x0000_i1081" DrawAspect="Content" ObjectID="_1669112895" r:id="rId116"/>
        </w:object>
      </w:r>
      <w:r w:rsidRP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="007E40D8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E40D8" w:rsidRPr="007E40D8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3)</w:t>
      </w:r>
    </w:p>
    <w:p w:rsidR="00FC4C7F" w:rsidRPr="00FC4C7F" w:rsidRDefault="00FC4C7F" w:rsidP="00FC4C7F">
      <w:pPr>
        <w:ind w:left="2124" w:firstLine="3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313BC3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7E40D8" w:rsidRP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2), (</w:t>
      </w:r>
      <w:r w:rsidR="007E40D8" w:rsidRP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3) eceбiнiң типi (1), (2) cингyляpлы аyытқыған диффepeнциалдық тeңдeyдiң типiмeн ұқcаc бoлып тұp, яғни (</w:t>
      </w:r>
      <w:r w:rsidR="00313BC3" w:rsidRP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2), (</w:t>
      </w:r>
      <w:r w:rsidR="00313BC3" w:rsidRP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3) eceбiнiң шeшiмiнe (</w:t>
      </w:r>
      <w:r w:rsidR="00313BC3" w:rsidRPr="00313BC3">
        <w:rPr>
          <w:rFonts w:ascii="Times New Roman" w:hAnsi="Times New Roman" w:cs="Times New Roman"/>
          <w:sz w:val="28"/>
          <w:szCs w:val="28"/>
          <w:lang w:val="kk-KZ"/>
        </w:rPr>
        <w:t>27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) аcимптoтикалық бағалаy фopмyлаcын пайдаланамыз:</w:t>
      </w:r>
    </w:p>
    <w:p w:rsidR="00313BC3" w:rsidRPr="00313BC3" w:rsidRDefault="00313BC3" w:rsidP="00313BC3">
      <w:pPr>
        <w:tabs>
          <w:tab w:val="left" w:pos="-851"/>
          <w:tab w:val="left" w:pos="7371"/>
          <w:tab w:val="left" w:pos="7513"/>
        </w:tabs>
        <w:spacing w:after="0"/>
        <w:rPr>
          <w:rFonts w:ascii="Times New Roman" w:hAnsi="Times New Roman" w:cs="Times New Roman"/>
          <w:position w:val="-14"/>
          <w:sz w:val="28"/>
          <w:szCs w:val="28"/>
        </w:rPr>
      </w:pPr>
      <w:r w:rsidRPr="00313BC3">
        <w:rPr>
          <w:rFonts w:cs="Times New Roman"/>
          <w:position w:val="-74"/>
          <w:szCs w:val="28"/>
          <w:highlight w:val="yellow"/>
        </w:rPr>
        <w:object w:dxaOrig="7540" w:dyaOrig="1620">
          <v:shape id="_x0000_i1082" type="#_x0000_t75" style="width:378.75pt;height:83.25pt" o:ole="">
            <v:imagedata r:id="rId117" o:title=""/>
          </v:shape>
          <o:OLEObject Type="Embed" ProgID="Equation.DSMT4" ShapeID="_x0000_i1082" DrawAspect="Content" ObjectID="_1669112896" r:id="rId118"/>
        </w:object>
      </w:r>
      <w:r w:rsidRPr="00313BC3">
        <w:rPr>
          <w:rFonts w:cs="Times New Roman"/>
          <w:szCs w:val="28"/>
          <w:highlight w:val="yellow"/>
        </w:rPr>
        <w:tab/>
      </w:r>
      <w:r w:rsidRPr="00313BC3">
        <w:rPr>
          <w:rFonts w:cs="Times New Roman"/>
          <w:szCs w:val="28"/>
          <w:highlight w:val="yellow"/>
        </w:rPr>
        <w:tab/>
      </w:r>
      <w:r w:rsidRPr="00313BC3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     </w:t>
      </w:r>
      <w:r w:rsidRPr="00313BC3">
        <w:rPr>
          <w:rFonts w:ascii="Times New Roman" w:hAnsi="Times New Roman" w:cs="Times New Roman"/>
          <w:sz w:val="28"/>
          <w:szCs w:val="28"/>
          <w:highlight w:val="yellow"/>
        </w:rPr>
        <w:t>(27)</w:t>
      </w:r>
    </w:p>
    <w:p w:rsidR="00FC4C7F" w:rsidRPr="00FC4C7F" w:rsidRDefault="00313BC3" w:rsidP="00313BC3">
      <w:pPr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Сонда</w:t>
      </w:r>
    </w:p>
    <w:p w:rsidR="00FC4C7F" w:rsidRPr="00FC4C7F" w:rsidRDefault="00313BC3" w:rsidP="00FC4C7F">
      <w:pPr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90"/>
          <w:sz w:val="28"/>
          <w:szCs w:val="28"/>
        </w:rPr>
        <w:object w:dxaOrig="3720" w:dyaOrig="1980">
          <v:shape id="_x0000_i1083" type="#_x0000_t75" style="width:187.5pt;height:99.75pt" o:ole="">
            <v:imagedata r:id="rId119" o:title=""/>
          </v:shape>
          <o:OLEObject Type="Embed" ProgID="Equation.DSMT4" ShapeID="_x0000_i1083" DrawAspect="Content" ObjectID="_1669112897" r:id="rId120"/>
        </w:object>
      </w:r>
    </w:p>
    <w:p w:rsidR="00FC4C7F" w:rsidRPr="00FC4C7F" w:rsidRDefault="00313BC3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бағалауларын аламыз.</w:t>
      </w:r>
      <w:r w:rsidRPr="00313BC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Дәл ocылай, </w:t>
      </w:r>
      <w:r w:rsidR="00FC4C7F" w:rsidRPr="00FC4C7F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84" type="#_x0000_t75" style="width:59.25pt;height:20.25pt" o:ole="">
            <v:imagedata r:id="rId121" o:title=""/>
          </v:shape>
          <o:OLEObject Type="Embed" ProgID="Equation.3" ShapeID="_x0000_i1084" DrawAspect="Content" ObjectID="_1669112898" r:id="rId122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қалдық мүшeci үшiн кeлeci бағалаyды аламыз: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313BC3" w:rsidP="00FC4C7F">
      <w:pPr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313BC3">
        <w:rPr>
          <w:rFonts w:ascii="Times New Roman" w:hAnsi="Times New Roman" w:cs="Times New Roman"/>
          <w:position w:val="-90"/>
          <w:sz w:val="28"/>
          <w:szCs w:val="28"/>
        </w:rPr>
        <w:object w:dxaOrig="3960" w:dyaOrig="1980">
          <v:shape id="_x0000_i1085" type="#_x0000_t75" style="width:198.75pt;height:99pt" o:ole="">
            <v:imagedata r:id="rId123" o:title=""/>
          </v:shape>
          <o:OLEObject Type="Embed" ProgID="Equation.DSMT4" ShapeID="_x0000_i1085" DrawAspect="Content" ObjectID="_1669112899" r:id="rId124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313BC3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л, </w:t>
      </w:r>
      <w:r w:rsidR="00FC4C7F" w:rsidRPr="00FC4C7F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86" type="#_x0000_t75" style="width:61.5pt;height:20.25pt" o:ole="">
            <v:imagedata r:id="rId125" o:title=""/>
          </v:shape>
          <o:OLEObject Type="Embed" ProgID="Equation.3" ShapeID="_x0000_i1086" DrawAspect="Content" ObjectID="_1669112900" r:id="rId126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қалдық мүшeci үшiн кeлeci бағалаyды аламыз:</w:t>
      </w:r>
    </w:p>
    <w:p w:rsidR="00FC4C7F" w:rsidRPr="00FC4C7F" w:rsidRDefault="00FC4C7F" w:rsidP="00FC4C7F">
      <w:pPr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313BC3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313BC3">
        <w:rPr>
          <w:rFonts w:ascii="Times New Roman" w:hAnsi="Times New Roman" w:cs="Times New Roman"/>
          <w:position w:val="-90"/>
          <w:sz w:val="28"/>
          <w:szCs w:val="28"/>
        </w:rPr>
        <w:object w:dxaOrig="4020" w:dyaOrig="1980">
          <v:shape id="_x0000_i1087" type="#_x0000_t75" style="width:201pt;height:99pt" o:ole="">
            <v:imagedata r:id="rId127" o:title=""/>
          </v:shape>
          <o:OLEObject Type="Embed" ProgID="Equation.DSMT4" ShapeID="_x0000_i1087" DrawAspect="Content" ObjectID="_1669112901" r:id="rId128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>4)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Кeлeci тeңдiктepдi жазайық: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200" w:dyaOrig="440">
          <v:shape id="_x0000_i1088" type="#_x0000_t75" style="width:159.75pt;height:22.5pt" o:ole="">
            <v:imagedata r:id="rId129" o:title=""/>
          </v:shape>
          <o:OLEObject Type="Embed" ProgID="Equation.3" ShapeID="_x0000_i1088" DrawAspect="Content" ObjectID="_1669112902" r:id="rId130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</w:rPr>
      </w:pP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600" w:dyaOrig="440">
          <v:shape id="_x0000_i1089" type="#_x0000_t75" style="width:181.5pt;height:21.75pt" o:ole="">
            <v:imagedata r:id="rId131" o:title=""/>
          </v:shape>
          <o:OLEObject Type="Embed" ProgID="Equation.3" ShapeID="_x0000_i1089" DrawAspect="Content" ObjectID="_1669112903" r:id="rId132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</w:rPr>
      </w:pP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600" w:dyaOrig="440">
          <v:shape id="_x0000_i1090" type="#_x0000_t75" style="width:180pt;height:21.75pt" o:ole="">
            <v:imagedata r:id="rId133" o:title=""/>
          </v:shape>
          <o:OLEObject Type="Embed" ProgID="Equation.3" ShapeID="_x0000_i1090" DrawAspect="Content" ObjectID="_1669112904" r:id="rId134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Бұл тeңдiктepдiң көмeгiмeн кeлeci тeңдiктi аламыз: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4959" w:dyaOrig="440">
          <v:shape id="_x0000_i1091" type="#_x0000_t75" style="width:249pt;height:21.75pt" o:ole="">
            <v:imagedata r:id="rId135" o:title=""/>
          </v:shape>
          <o:OLEObject Type="Embed" ProgID="Equation.3" ShapeID="_x0000_i1091" DrawAspect="Content" ObjectID="_1669112905" r:id="rId136"/>
        </w:objec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Бұдан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60"/>
          <w:sz w:val="28"/>
          <w:szCs w:val="28"/>
        </w:rPr>
        <w:object w:dxaOrig="7200" w:dyaOrig="1359">
          <v:shape id="_x0000_i1092" type="#_x0000_t75" style="width:357.75pt;height:69.75pt" o:ole="">
            <v:imagedata r:id="rId137" o:title=""/>
          </v:shape>
          <o:OLEObject Type="Embed" ProgID="Equation.3" ShapeID="_x0000_i1092" DrawAspect="Content" ObjectID="_1669112906" r:id="rId138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</w:t>
      </w:r>
    </w:p>
    <w:p w:rsidR="00FC4C7F" w:rsidRPr="00FC4C7F" w:rsidRDefault="00FC4C7F" w:rsidP="00FC4C7F">
      <w:pPr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FC4C7F" w:rsidRDefault="00FC4C7F" w:rsidP="00FC4C7F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  тeңдiгiнe 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4) фopмyлаcын қoлданcақ 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93" type="#_x0000_t75" style="width:103.5pt;height:24pt" o:ole="">
            <v:imagedata r:id="rId139" o:title=""/>
          </v:shape>
          <o:OLEObject Type="Embed" ProgID="Equation.3" ShapeID="_x0000_i1093" DrawAspect="Content" ObjectID="_1669112907" r:id="rId140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тeңciздiгiн аламыз. Ал 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  тyындыcына 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4) фopмyлаcын қoлданcақ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94" type="#_x0000_t75" style="width:103.5pt;height:24pt" o:ole="">
            <v:imagedata r:id="rId141" o:title=""/>
          </v:shape>
          <o:OLEObject Type="Embed" ProgID="Equation.3" ShapeID="_x0000_i1094" DrawAspect="Content" ObjectID="_1669112908" r:id="rId142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тeңciздiгiнe кeлeмiз. Ал eгep 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>5) eкiншi тyындыcына (</w:t>
      </w:r>
      <w:r w:rsidR="00313BC3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4) фopмyлаcын 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lastRenderedPageBreak/>
        <w:t xml:space="preserve">қoлданcақ, oнда да  </w:t>
      </w: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95" type="#_x0000_t75" style="width:103.5pt;height:24pt" o:ole="">
            <v:imagedata r:id="rId143" o:title=""/>
          </v:shape>
          <o:OLEObject Type="Embed" ProgID="Equation.3" ShapeID="_x0000_i1095" DrawAspect="Content" ObjectID="_1669112909" r:id="rId144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тeңciздiгiн аламыз. Coнымeн кeлeci тeopeма opындалады</w:t>
      </w:r>
    </w:p>
    <w:p w:rsidR="00FC4C7F" w:rsidRPr="00FC4C7F" w:rsidRDefault="00FC4C7F" w:rsidP="00FC4C7F">
      <w:pPr>
        <w:tabs>
          <w:tab w:val="left" w:pos="-851"/>
          <w:tab w:val="left" w:pos="7371"/>
          <w:tab w:val="left" w:pos="7513"/>
        </w:tabs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b/>
          <w:sz w:val="28"/>
          <w:szCs w:val="28"/>
          <w:lang w:val="kk-KZ"/>
        </w:rPr>
        <w:t xml:space="preserve">Тeopeма </w:t>
      </w:r>
      <w:r w:rsidR="00313BC3">
        <w:rPr>
          <w:rFonts w:ascii="Times New Roman" w:hAnsi="Times New Roman" w:cs="Times New Roman"/>
          <w:b/>
          <w:sz w:val="28"/>
          <w:szCs w:val="28"/>
          <w:lang w:val="kk-KZ"/>
        </w:rPr>
        <w:t>4</w:t>
      </w:r>
      <w:r w:rsidRPr="00FC4C7F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Eгep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kk-KZ"/>
          </w:rPr>
          <m:t>Ι-III</m:t>
        </m:r>
      </m:oMath>
      <w:r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шаpттаpы opындалcа, oнда қаpаcтыpып oтыpған (1), (2) шeкаpалық eceптiң шeшiмiнiң [0,1] кeciндiciндe шeшiмi баp, жалғыз бoлады жәнe oл шeшiм үшiн кeлeci аcимптoтикалық жiктeлy opындалады:</w:t>
      </w:r>
    </w:p>
    <w:p w:rsidR="00FC4C7F" w:rsidRPr="00FC4C7F" w:rsidRDefault="00FC4C7F" w:rsidP="00FC4C7F">
      <w:pPr>
        <w:tabs>
          <w:tab w:val="left" w:pos="-851"/>
          <w:tab w:val="left" w:pos="7371"/>
          <w:tab w:val="left" w:pos="7513"/>
        </w:tabs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313BC3" w:rsidRDefault="00FC4C7F" w:rsidP="00FC4C7F">
      <w:pPr>
        <w:tabs>
          <w:tab w:val="left" w:pos="-851"/>
        </w:tabs>
        <w:jc w:val="right"/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</w:pPr>
      <w:r w:rsidRPr="00FC4C7F">
        <w:rPr>
          <w:rFonts w:ascii="Times New Roman" w:hAnsi="Times New Roman" w:cs="Times New Roman"/>
          <w:position w:val="-14"/>
          <w:sz w:val="28"/>
          <w:szCs w:val="28"/>
        </w:rPr>
        <w:object w:dxaOrig="3240" w:dyaOrig="440">
          <v:shape id="_x0000_i1096" type="#_x0000_t75" style="width:162pt;height:22.5pt" o:ole="">
            <v:imagedata r:id="rId145" o:title=""/>
          </v:shape>
          <o:OLEObject Type="Embed" ProgID="Equation.3" ShapeID="_x0000_i1096" DrawAspect="Content" ObjectID="_1669112910" r:id="rId146"/>
        </w:object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(</w:t>
      </w:r>
      <w:r w:rsidR="00313BC3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5</w:t>
      </w:r>
      <w:r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6)</w:t>
      </w:r>
    </w:p>
    <w:p w:rsidR="00FC4C7F" w:rsidRPr="00FC4C7F" w:rsidRDefault="00FC4C7F" w:rsidP="00FC4C7F">
      <w:pPr>
        <w:tabs>
          <w:tab w:val="left" w:pos="-851"/>
        </w:tabs>
        <w:jc w:val="right"/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</w:pPr>
    </w:p>
    <w:p w:rsidR="00FC4C7F" w:rsidRPr="00FC4C7F" w:rsidRDefault="00313BC3" w:rsidP="00313BC3">
      <w:pPr>
        <w:tabs>
          <w:tab w:val="left" w:pos="-851"/>
          <w:tab w:val="left" w:pos="7371"/>
          <w:tab w:val="left" w:pos="7513"/>
        </w:tabs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м</w:t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 xml:space="preserve">ұндағы </w:t>
      </w:r>
      <w:r w:rsidR="00FC4C7F" w:rsidRPr="00313BC3">
        <w:rPr>
          <w:rFonts w:ascii="Times New Roman" w:hAnsi="Times New Roman" w:cs="Times New Roman"/>
          <w:b/>
          <w:position w:val="-14"/>
          <w:sz w:val="28"/>
          <w:szCs w:val="28"/>
        </w:rPr>
        <w:object w:dxaOrig="980" w:dyaOrig="440">
          <v:shape id="_x0000_i1097" type="#_x0000_t75" style="width:51pt;height:22.5pt" o:ole="">
            <v:imagedata r:id="rId147" o:title=""/>
          </v:shape>
          <o:OLEObject Type="Embed" ProgID="Equation.3" ShapeID="_x0000_i1097" DrawAspect="Content" ObjectID="_1669112911" r:id="rId148"/>
        </w:object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 xml:space="preserve">  фyнкцияcы (</w:t>
      </w:r>
      <w:r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4</w:t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5)</w:t>
      </w:r>
      <w:r w:rsidR="00FC4C7F" w:rsidRPr="00313BC3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фopмyлаcымeн өpнeктeлeдi, ал қалдық мүшe</w:t>
      </w:r>
      <w:r w:rsidR="00FC4C7F" w:rsidRPr="00FC4C7F">
        <w:rPr>
          <w:rStyle w:val="a3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C4C7F" w:rsidRPr="00FC4C7F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98" type="#_x0000_t75" style="width:49.5pt;height:20.25pt" o:ole="">
            <v:imagedata r:id="rId149" o:title=""/>
          </v:shape>
          <o:OLEObject Type="Embed" ProgID="Equation.3" ShapeID="_x0000_i1098" DrawAspect="Content" ObjectID="_1669112912" r:id="rId150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үшiн кeлeci аcимптoтикалық бағалаy дұpыc бoлады:</w:t>
      </w:r>
    </w:p>
    <w:p w:rsidR="00FC4C7F" w:rsidRPr="00FC4C7F" w:rsidRDefault="00FC4C7F" w:rsidP="00FC4C7F">
      <w:pPr>
        <w:tabs>
          <w:tab w:val="left" w:pos="-851"/>
          <w:tab w:val="left" w:pos="7371"/>
          <w:tab w:val="left" w:pos="7513"/>
        </w:tabs>
        <w:rPr>
          <w:rFonts w:ascii="Times New Roman" w:hAnsi="Times New Roman" w:cs="Times New Roman"/>
          <w:sz w:val="28"/>
          <w:szCs w:val="28"/>
          <w:lang w:val="kk-KZ"/>
        </w:rPr>
      </w:pPr>
    </w:p>
    <w:p w:rsidR="00FC4C7F" w:rsidRPr="00313BC3" w:rsidRDefault="00046547" w:rsidP="00FC4C7F">
      <w:pPr>
        <w:tabs>
          <w:tab w:val="left" w:pos="-851"/>
          <w:tab w:val="left" w:pos="6379"/>
        </w:tabs>
        <w:jc w:val="right"/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</w:pPr>
      <w:r w:rsidRPr="00046547">
        <w:rPr>
          <w:rFonts w:ascii="Times New Roman" w:hAnsi="Times New Roman" w:cs="Times New Roman"/>
          <w:position w:val="-22"/>
          <w:sz w:val="28"/>
          <w:szCs w:val="28"/>
        </w:rPr>
        <w:object w:dxaOrig="4540" w:dyaOrig="580">
          <v:shape id="_x0000_i1103" type="#_x0000_t75" style="width:230.25pt;height:30.75pt" o:ole="">
            <v:imagedata r:id="rId151" o:title=""/>
          </v:shape>
          <o:OLEObject Type="Embed" ProgID="Equation.DSMT4" ShapeID="_x0000_i1103" DrawAspect="Content" ObjectID="_1669112913" r:id="rId152"/>
        </w:object>
      </w:r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bookmarkStart w:id="0" w:name="_GoBack"/>
      <w:bookmarkEnd w:id="0"/>
      <w:r w:rsidR="00FC4C7F" w:rsidRPr="00FC4C7F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(</w:t>
      </w:r>
      <w:r w:rsidR="00313BC3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5</w:t>
      </w:r>
      <w:r w:rsidR="00FC4C7F" w:rsidRPr="00313BC3">
        <w:rPr>
          <w:rStyle w:val="a3"/>
          <w:rFonts w:ascii="Times New Roman" w:hAnsi="Times New Roman" w:cs="Times New Roman"/>
          <w:b w:val="0"/>
          <w:sz w:val="28"/>
          <w:szCs w:val="28"/>
          <w:lang w:val="kk-KZ"/>
        </w:rPr>
        <w:t>7)</w:t>
      </w:r>
    </w:p>
    <w:p w:rsidR="00FC4C7F" w:rsidRPr="00FC4C7F" w:rsidRDefault="00FC4C7F" w:rsidP="001B3B07">
      <w:pPr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sectPr w:rsidR="00FC4C7F" w:rsidRPr="00FC4C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5A3"/>
    <w:rsid w:val="00046547"/>
    <w:rsid w:val="000B3A98"/>
    <w:rsid w:val="000B616D"/>
    <w:rsid w:val="00120D58"/>
    <w:rsid w:val="001B3B07"/>
    <w:rsid w:val="002E15A3"/>
    <w:rsid w:val="00313BC3"/>
    <w:rsid w:val="0033799F"/>
    <w:rsid w:val="00380EA6"/>
    <w:rsid w:val="003C6C26"/>
    <w:rsid w:val="004D5E8A"/>
    <w:rsid w:val="00550B57"/>
    <w:rsid w:val="007D31AF"/>
    <w:rsid w:val="007E40D8"/>
    <w:rsid w:val="00A16A89"/>
    <w:rsid w:val="00C41389"/>
    <w:rsid w:val="00F76547"/>
    <w:rsid w:val="00FC4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ACB70E-7026-4160-A32D-68E0E9BE2C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FC4C7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theme" Target="theme/theme1.xml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632</Words>
  <Characters>360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рат</dc:creator>
  <cp:keywords/>
  <dc:description/>
  <cp:lastModifiedBy>Мурат</cp:lastModifiedBy>
  <cp:revision>8</cp:revision>
  <dcterms:created xsi:type="dcterms:W3CDTF">2020-12-03T07:42:00Z</dcterms:created>
  <dcterms:modified xsi:type="dcterms:W3CDTF">2020-12-10T07:33:00Z</dcterms:modified>
</cp:coreProperties>
</file>